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4048" w:rsidRPr="001B6F98" w:rsidRDefault="00F44048" w:rsidP="00F44048">
      <w:pPr>
        <w:rPr>
          <w:sz w:val="32"/>
        </w:rPr>
      </w:pPr>
      <w:r w:rsidRPr="00F23131">
        <w:rPr>
          <w:b/>
          <w:i/>
          <w:sz w:val="32"/>
          <w:u w:val="single"/>
        </w:rPr>
        <w:t>MFM2P – The Painted Square</w:t>
      </w:r>
      <w:r w:rsidR="001B6F98">
        <w:rPr>
          <w:sz w:val="32"/>
        </w:rPr>
        <w:tab/>
      </w:r>
      <w:r w:rsidR="001B6F98">
        <w:rPr>
          <w:sz w:val="32"/>
        </w:rPr>
        <w:tab/>
        <w:t>Name: ____________________________________</w:t>
      </w:r>
    </w:p>
    <w:p w:rsidR="00F44048" w:rsidRDefault="00F44048" w:rsidP="00F44048"/>
    <w:p w:rsidR="00F23131" w:rsidRDefault="00F23131" w:rsidP="00F44048">
      <w:r>
        <w:t xml:space="preserve">Consider shape below, which is a 5x5 square made out of cubes. </w:t>
      </w:r>
      <w:r>
        <w:br/>
      </w:r>
      <w:r w:rsidRPr="00F23131">
        <w:rPr>
          <w:noProof/>
          <w:lang w:val="en-CA" w:eastAsia="en-CA"/>
        </w:rPr>
        <w:drawing>
          <wp:inline distT="0" distB="0" distL="0" distR="0">
            <wp:extent cx="4796975" cy="1561921"/>
            <wp:effectExtent l="0" t="0" r="0" b="0"/>
            <wp:docPr id="5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3798" cy="15608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  <w:r w:rsidR="00EF3A11">
        <w:t>I</w:t>
      </w:r>
      <w:r w:rsidR="00FA0C73">
        <w:t xml:space="preserve">magine you completely paint </w:t>
      </w:r>
      <w:r>
        <w:t xml:space="preserve">the </w:t>
      </w:r>
      <w:r w:rsidR="005C3104">
        <w:t>5x5 square, including the top, bottom and all the sides</w:t>
      </w:r>
      <w:r w:rsidR="005C3104">
        <w:br/>
        <w:t xml:space="preserve">        </w:t>
      </w:r>
      <w:r w:rsidR="005C3104">
        <w:rPr>
          <w:noProof/>
          <w:lang w:val="en-CA" w:eastAsia="en-CA"/>
        </w:rPr>
        <w:drawing>
          <wp:inline distT="0" distB="0" distL="0" distR="0">
            <wp:extent cx="4733957" cy="1464628"/>
            <wp:effectExtent l="2540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5251" cy="14650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C3104">
        <w:t xml:space="preserve">. </w:t>
      </w:r>
    </w:p>
    <w:p w:rsidR="00EF3A11" w:rsidRDefault="00F23131" w:rsidP="00F44048">
      <w:r>
        <w:t>After painting the square, imagine we completely took it apart into cubes. T</w:t>
      </w:r>
      <w:r w:rsidR="00EF3A11">
        <w:t xml:space="preserve">he cubes won’t be all covered in paint – some </w:t>
      </w:r>
      <w:r>
        <w:t>of their faces will have paint on them</w:t>
      </w:r>
      <w:r w:rsidR="00EF3A11">
        <w:t>,</w:t>
      </w:r>
      <w:r>
        <w:t xml:space="preserve"> and</w:t>
      </w:r>
      <w:r w:rsidR="00EF3A11">
        <w:t xml:space="preserve"> others won’t. </w:t>
      </w:r>
      <w:r w:rsidR="003F6353">
        <w:br/>
      </w:r>
    </w:p>
    <w:p w:rsidR="00896935" w:rsidRDefault="00903342" w:rsidP="00F44048">
      <w:r>
        <w:rPr>
          <w:noProof/>
          <w:lang w:val="en-CA" w:eastAsia="en-CA"/>
        </w:rPr>
        <w:drawing>
          <wp:inline distT="0" distB="0" distL="0" distR="0">
            <wp:extent cx="5856243" cy="2097382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4770" cy="21004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935" w:rsidRDefault="00896935" w:rsidP="00F44048"/>
    <w:p w:rsidR="005C3104" w:rsidRDefault="005C3104" w:rsidP="00F44048">
      <w:pPr>
        <w:sectPr w:rsidR="005C3104">
          <w:pgSz w:w="12240" w:h="15840"/>
          <w:pgMar w:top="851" w:right="1041" w:bottom="993" w:left="851" w:header="708" w:footer="708" w:gutter="0"/>
          <w:cols w:space="708"/>
        </w:sectPr>
      </w:pPr>
    </w:p>
    <w:p w:rsidR="00EF3A11" w:rsidRDefault="00EF3A11" w:rsidP="00F44048">
      <w:r>
        <w:lastRenderedPageBreak/>
        <w:t xml:space="preserve">a) What is the total number of cubes that </w:t>
      </w:r>
      <w:r w:rsidR="005C3104">
        <w:t>make</w:t>
      </w:r>
      <w:r>
        <w:t xml:space="preserve"> up </w:t>
      </w:r>
      <w:r w:rsidR="005C3104">
        <w:t>this</w:t>
      </w:r>
      <w:r>
        <w:t xml:space="preserve"> square?</w:t>
      </w:r>
      <w:r>
        <w:br/>
      </w:r>
      <w:r w:rsidR="003F6353">
        <w:br/>
      </w:r>
      <w:r w:rsidR="005C3104">
        <w:br/>
      </w:r>
      <w:r w:rsidR="003F6353">
        <w:br/>
      </w:r>
      <w:r w:rsidR="003F6353">
        <w:br/>
      </w:r>
    </w:p>
    <w:p w:rsidR="00EF3A11" w:rsidRDefault="00EF3A11" w:rsidP="00F44048">
      <w:r>
        <w:t>b) How many cubes will have 4 faces covered in paint?</w:t>
      </w:r>
      <w:r>
        <w:br/>
      </w:r>
      <w:r w:rsidR="003F6353">
        <w:br/>
      </w:r>
      <w:r w:rsidR="005C3104">
        <w:br/>
      </w:r>
    </w:p>
    <w:p w:rsidR="00EF3A11" w:rsidRDefault="00EF3A11" w:rsidP="00F44048">
      <w:r>
        <w:lastRenderedPageBreak/>
        <w:t>c) How many cubes will have 3 faces covered in paint?</w:t>
      </w:r>
      <w:r w:rsidR="005C3104">
        <w:br/>
      </w:r>
      <w:r>
        <w:br/>
      </w:r>
      <w:r w:rsidR="003F6353">
        <w:br/>
      </w:r>
      <w:r w:rsidR="003F6353">
        <w:br/>
      </w:r>
      <w:r w:rsidR="003F6353">
        <w:br/>
      </w:r>
    </w:p>
    <w:p w:rsidR="005C3104" w:rsidRDefault="00EF3A11" w:rsidP="001E2931">
      <w:pPr>
        <w:sectPr w:rsidR="005C3104">
          <w:type w:val="continuous"/>
          <w:pgSz w:w="12240" w:h="15840"/>
          <w:pgMar w:top="851" w:right="1041" w:bottom="993" w:left="851" w:header="708" w:footer="708" w:gutter="0"/>
          <w:cols w:num="2" w:space="720"/>
        </w:sectPr>
      </w:pPr>
      <w:r>
        <w:t>d) How many cubes will have 2 faces covered in paint?</w:t>
      </w:r>
      <w:r>
        <w:br/>
      </w:r>
      <w:r w:rsidR="005C3104">
        <w:br/>
      </w:r>
      <w:r>
        <w:br/>
      </w:r>
      <w:r>
        <w:br/>
      </w:r>
    </w:p>
    <w:p w:rsidR="00950182" w:rsidRDefault="005C3104" w:rsidP="001E2931">
      <w:r>
        <w:lastRenderedPageBreak/>
        <w:br w:type="page"/>
      </w:r>
      <w:r w:rsidR="001E2931">
        <w:lastRenderedPageBreak/>
        <w:t>Complete all the tables of values on page 3. Then make a scatterplot for each of them on the grid below. Yes, you will have 3 different lines on the same grid (you should label them)</w:t>
      </w:r>
    </w:p>
    <w:p w:rsidR="00950182" w:rsidRDefault="00950182" w:rsidP="001E2931"/>
    <w:p w:rsidR="001E2931" w:rsidRDefault="00950182" w:rsidP="001E2931">
      <w:r>
        <w:rPr>
          <w:noProof/>
          <w:lang w:val="en-CA" w:eastAsia="en-CA"/>
        </w:rPr>
        <w:drawing>
          <wp:inline distT="0" distB="0" distL="0" distR="0">
            <wp:extent cx="6750685" cy="7460034"/>
            <wp:effectExtent l="25400" t="0" r="571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0685" cy="7460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2931">
        <w:br w:type="page"/>
      </w:r>
      <w:r w:rsidR="001E2931">
        <w:lastRenderedPageBreak/>
        <w:br/>
      </w:r>
      <w:r w:rsidR="00447527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margin-left:324.35pt;margin-top:18pt;width:215.3pt;height:197.6pt;z-index:251662336;mso-wrap-edited:f;mso-position-horizontal:absolute;mso-position-horizontal-relative:text;mso-position-vertical:absolute;mso-position-vertical-relative:text" wrapcoords="0 0 21600 0 21600 21600 0 21600 0 0" filled="f" strokecolor="black [3213]">
            <v:fill o:detectmouseclick="t"/>
            <v:textbox inset=",7.2pt,,7.2pt">
              <w:txbxContent>
                <w:p w:rsidR="007A506D" w:rsidRPr="000649B4" w:rsidRDefault="007A506D">
                  <w:pPr>
                    <w:rPr>
                      <w:sz w:val="22"/>
                      <w:u w:val="single"/>
                    </w:rPr>
                  </w:pPr>
                  <w:r w:rsidRPr="000649B4">
                    <w:rPr>
                      <w:sz w:val="22"/>
                      <w:u w:val="single"/>
                    </w:rPr>
                    <w:t xml:space="preserve">Regression Info </w:t>
                  </w:r>
                  <w:r>
                    <w:rPr>
                      <w:sz w:val="22"/>
                      <w:u w:val="single"/>
                    </w:rPr>
                    <w:t xml:space="preserve">and </w:t>
                  </w:r>
                  <w:proofErr w:type="gramStart"/>
                  <w:r>
                    <w:rPr>
                      <w:sz w:val="22"/>
                      <w:u w:val="single"/>
                    </w:rPr>
                    <w:t>Equation</w:t>
                  </w:r>
                  <w:proofErr w:type="gramEnd"/>
                  <w:r>
                    <w:rPr>
                      <w:sz w:val="22"/>
                      <w:u w:val="single"/>
                    </w:rPr>
                    <w:br/>
                    <w:t>(side length vs. # cubes)</w:t>
                  </w:r>
                </w:p>
              </w:txbxContent>
            </v:textbox>
            <w10:wrap type="tight"/>
          </v:shape>
        </w:pict>
      </w:r>
      <w:r w:rsidR="002B3BAB">
        <w:rPr>
          <w:noProof/>
          <w:lang w:val="en-CA" w:eastAsia="en-CA"/>
        </w:rPr>
        <w:drawing>
          <wp:inline distT="0" distB="0" distL="0" distR="0">
            <wp:extent cx="3399975" cy="2546912"/>
            <wp:effectExtent l="2540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90" cy="254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2931">
        <w:br/>
      </w:r>
      <w:r w:rsidR="00447527">
        <w:rPr>
          <w:noProof/>
        </w:rPr>
        <w:pict>
          <v:shape id="_x0000_s1029" type="#_x0000_t202" style="position:absolute;margin-left:324pt;margin-top:226.35pt;width:215.3pt;height:216.05pt;z-index:251661312;mso-wrap-edited:f;mso-position-horizontal:absolute;mso-position-horizontal-relative:text;mso-position-vertical:absolute;mso-position-vertical-relative:text" wrapcoords="0 0 21600 0 21600 21600 0 21600 0 0" filled="f" strokecolor="black [3213]">
            <v:fill o:detectmouseclick="t"/>
            <v:textbox style="mso-next-textbox:#_x0000_s1029" inset=",7.2pt,,7.2pt">
              <w:txbxContent>
                <w:p w:rsidR="007A506D" w:rsidRPr="000649B4" w:rsidRDefault="007A506D">
                  <w:pPr>
                    <w:rPr>
                      <w:sz w:val="22"/>
                      <w:u w:val="single"/>
                    </w:rPr>
                  </w:pPr>
                  <w:r w:rsidRPr="000649B4">
                    <w:rPr>
                      <w:sz w:val="22"/>
                      <w:u w:val="single"/>
                    </w:rPr>
                    <w:t xml:space="preserve">Regression </w:t>
                  </w:r>
                  <w:proofErr w:type="gramStart"/>
                  <w:r w:rsidRPr="000649B4">
                    <w:rPr>
                      <w:sz w:val="22"/>
                      <w:u w:val="single"/>
                    </w:rPr>
                    <w:t xml:space="preserve">Info  </w:t>
                  </w:r>
                  <w:r>
                    <w:rPr>
                      <w:sz w:val="22"/>
                      <w:u w:val="single"/>
                    </w:rPr>
                    <w:t>and</w:t>
                  </w:r>
                  <w:proofErr w:type="gramEnd"/>
                  <w:r>
                    <w:rPr>
                      <w:sz w:val="22"/>
                      <w:u w:val="single"/>
                    </w:rPr>
                    <w:t xml:space="preserve"> Equation</w:t>
                  </w:r>
                  <w:r>
                    <w:rPr>
                      <w:sz w:val="22"/>
                      <w:u w:val="single"/>
                    </w:rPr>
                    <w:br/>
                    <w:t>(side length vs. # cubes)</w:t>
                  </w:r>
                </w:p>
              </w:txbxContent>
            </v:textbox>
            <w10:wrap type="tight"/>
          </v:shape>
        </w:pict>
      </w:r>
      <w:r w:rsidR="001E2931">
        <w:br/>
      </w:r>
      <w:r w:rsidR="002B3BAB">
        <w:rPr>
          <w:noProof/>
          <w:lang w:val="en-CA" w:eastAsia="en-CA"/>
        </w:rPr>
        <w:drawing>
          <wp:inline distT="0" distB="0" distL="0" distR="0">
            <wp:extent cx="3915302" cy="2680826"/>
            <wp:effectExtent l="2540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460" cy="26823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2931">
        <w:br/>
      </w:r>
      <w:r w:rsidR="001E2931">
        <w:br/>
      </w:r>
      <w:r w:rsidR="00447527">
        <w:rPr>
          <w:noProof/>
        </w:rPr>
        <w:pict>
          <v:shape id="_x0000_s1028" type="#_x0000_t202" style="position:absolute;margin-left:324pt;margin-top:460.75pt;width:215.65pt;height:240.85pt;z-index:251660288;mso-wrap-edited:f;mso-position-horizontal:absolute;mso-position-horizontal-relative:text;mso-position-vertical:absolute;mso-position-vertical-relative:text" wrapcoords="0 0 21600 0 21600 21600 0 21600 0 0" filled="f" strokecolor="black [3213]">
            <v:fill o:detectmouseclick="t"/>
            <v:textbox inset=",7.2pt,,7.2pt">
              <w:txbxContent>
                <w:p w:rsidR="007A506D" w:rsidRPr="000649B4" w:rsidRDefault="007A506D">
                  <w:pPr>
                    <w:rPr>
                      <w:sz w:val="22"/>
                      <w:u w:val="single"/>
                    </w:rPr>
                  </w:pPr>
                  <w:r w:rsidRPr="000649B4">
                    <w:rPr>
                      <w:sz w:val="22"/>
                      <w:u w:val="single"/>
                    </w:rPr>
                    <w:t xml:space="preserve">Regression Info </w:t>
                  </w:r>
                  <w:r>
                    <w:rPr>
                      <w:sz w:val="22"/>
                      <w:u w:val="single"/>
                    </w:rPr>
                    <w:t xml:space="preserve">and </w:t>
                  </w:r>
                  <w:proofErr w:type="gramStart"/>
                  <w:r>
                    <w:rPr>
                      <w:sz w:val="22"/>
                      <w:u w:val="single"/>
                    </w:rPr>
                    <w:t>Equation</w:t>
                  </w:r>
                  <w:proofErr w:type="gramEnd"/>
                  <w:r>
                    <w:rPr>
                      <w:sz w:val="22"/>
                      <w:u w:val="single"/>
                    </w:rPr>
                    <w:br/>
                    <w:t>(side length vs. # cubes)</w:t>
                  </w:r>
                </w:p>
              </w:txbxContent>
            </v:textbox>
            <w10:wrap type="tight"/>
          </v:shape>
        </w:pict>
      </w:r>
      <w:r w:rsidR="001E2931">
        <w:br/>
      </w:r>
      <w:r w:rsidR="001E2931" w:rsidRPr="001E2931">
        <w:rPr>
          <w:noProof/>
          <w:lang w:val="en-CA" w:eastAsia="en-CA"/>
        </w:rPr>
        <w:drawing>
          <wp:inline distT="0" distB="0" distL="0" distR="0">
            <wp:extent cx="3870683" cy="2509363"/>
            <wp:effectExtent l="25400" t="0" r="0" b="0"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987" cy="2511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FF5" w:rsidRDefault="009C51F9" w:rsidP="00F44048">
      <w:r>
        <w:br/>
      </w:r>
    </w:p>
    <w:p w:rsidR="009C51F9" w:rsidRDefault="002C2FF5" w:rsidP="002C2FF5">
      <w:pPr>
        <w:pStyle w:val="ListParagraph"/>
        <w:numPr>
          <w:ilvl w:val="0"/>
          <w:numId w:val="1"/>
        </w:numPr>
      </w:pPr>
      <w:r>
        <w:lastRenderedPageBreak/>
        <w:t>Imagine we built a square with side lengths of 12x12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BF" w:firstRow="1" w:lastRow="0" w:firstColumn="1" w:lastColumn="0" w:noHBand="0" w:noVBand="0"/>
      </w:tblPr>
      <w:tblGrid>
        <w:gridCol w:w="5282"/>
        <w:gridCol w:w="5282"/>
      </w:tblGrid>
      <w:tr w:rsidR="009C51F9">
        <w:tc>
          <w:tcPr>
            <w:tcW w:w="5282" w:type="dxa"/>
          </w:tcPr>
          <w:p w:rsidR="009C51F9" w:rsidRDefault="009C51F9" w:rsidP="009C51F9">
            <w:r>
              <w:t>a) How many total cubes will be needed to make the square?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282" w:type="dxa"/>
          </w:tcPr>
          <w:p w:rsidR="009C51F9" w:rsidRDefault="009C51F9" w:rsidP="009C51F9">
            <w:r>
              <w:t>b) How many of the cubes will have 4 faces painted? How do you know?</w:t>
            </w:r>
          </w:p>
        </w:tc>
      </w:tr>
      <w:tr w:rsidR="009C51F9">
        <w:tc>
          <w:tcPr>
            <w:tcW w:w="5282" w:type="dxa"/>
          </w:tcPr>
          <w:p w:rsidR="009C51F9" w:rsidRDefault="009C51F9" w:rsidP="009C51F9">
            <w:r>
              <w:t>c) How many of the cubes will have 3 faces painted? Show calculations or explain your answer.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282" w:type="dxa"/>
          </w:tcPr>
          <w:p w:rsidR="009C51F9" w:rsidRDefault="009C51F9" w:rsidP="009C51F9">
            <w:r>
              <w:t>d) How many of the cubes will have 2 faces painted? Show calculations or explain your answer.</w:t>
            </w:r>
          </w:p>
        </w:tc>
      </w:tr>
    </w:tbl>
    <w:p w:rsidR="002C2FF5" w:rsidRDefault="002C2FF5" w:rsidP="009C51F9"/>
    <w:p w:rsidR="00E141FC" w:rsidRDefault="00065AC5" w:rsidP="002C2FF5">
      <w:pPr>
        <w:pStyle w:val="ListParagraph"/>
        <w:numPr>
          <w:ilvl w:val="0"/>
          <w:numId w:val="1"/>
        </w:numPr>
      </w:pPr>
      <w:r>
        <w:t>a) Can you come up with a general rule for finding how many cubes will have 4 faces painted? Use math</w:t>
      </w:r>
      <w:r w:rsidR="005751D7">
        <w:t xml:space="preserve"> symbols</w:t>
      </w:r>
      <w:r>
        <w:t xml:space="preserve"> or words</w:t>
      </w:r>
      <w:r w:rsidR="00E141FC">
        <w:t>.</w:t>
      </w:r>
      <w:r>
        <w:br/>
      </w:r>
      <w:r>
        <w:br/>
      </w:r>
      <w:r>
        <w:br/>
      </w:r>
      <w:r w:rsidR="009C51F9">
        <w:br/>
      </w:r>
      <w:r>
        <w:br/>
        <w:t>b) Can you come up with a general rule for finding how many cubes will have 3 faces painted? Use math</w:t>
      </w:r>
      <w:r w:rsidR="005751D7">
        <w:t xml:space="preserve"> symbols </w:t>
      </w:r>
      <w:r>
        <w:t>or words.</w:t>
      </w:r>
      <w:r>
        <w:br/>
      </w:r>
      <w:r>
        <w:br/>
      </w:r>
      <w:r w:rsidR="009C51F9">
        <w:br/>
      </w:r>
      <w:r w:rsidR="009C51F9">
        <w:br/>
      </w:r>
      <w:r w:rsidR="009C51F9">
        <w:br/>
      </w:r>
      <w:r w:rsidR="009C51F9">
        <w:br/>
      </w:r>
      <w:r>
        <w:br/>
      </w:r>
      <w:r>
        <w:br/>
        <w:t xml:space="preserve">c) Can you come up with a general rule for finding how many cubes will have 2 faces painted? Use math </w:t>
      </w:r>
      <w:r w:rsidR="005751D7">
        <w:t xml:space="preserve">symbols </w:t>
      </w:r>
      <w:r>
        <w:t>or words.</w:t>
      </w:r>
      <w:r w:rsidR="00E141FC">
        <w:br/>
      </w:r>
      <w:r w:rsidR="00E141FC">
        <w:br/>
      </w:r>
      <w:r w:rsidR="00E141FC">
        <w:br/>
      </w:r>
      <w:r w:rsidR="009C51F9">
        <w:br/>
      </w:r>
      <w:r w:rsidR="009C51F9">
        <w:br/>
      </w:r>
      <w:r w:rsidR="009C51F9">
        <w:br/>
      </w:r>
      <w:r w:rsidR="009C51F9">
        <w:br/>
      </w:r>
    </w:p>
    <w:p w:rsidR="00B52BDB" w:rsidRDefault="00B52BDB" w:rsidP="002C2FF5">
      <w:pPr>
        <w:pStyle w:val="ListParagraph"/>
        <w:numPr>
          <w:ilvl w:val="0"/>
          <w:numId w:val="1"/>
        </w:num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BF" w:firstRow="1" w:lastRow="0" w:firstColumn="1" w:lastColumn="0" w:noHBand="0" w:noVBand="0"/>
      </w:tblPr>
      <w:tblGrid>
        <w:gridCol w:w="4928"/>
        <w:gridCol w:w="5636"/>
      </w:tblGrid>
      <w:tr w:rsidR="00B52BDB">
        <w:tc>
          <w:tcPr>
            <w:tcW w:w="4928" w:type="dxa"/>
          </w:tcPr>
          <w:p w:rsidR="00B52BDB" w:rsidRDefault="00B52BDB" w:rsidP="00B52BDB">
            <w:r>
              <w:t xml:space="preserve">a) Imagine a painted square had 76 cubes with 3 faces painted. How big was the square? Show your calculations. 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636" w:type="dxa"/>
          </w:tcPr>
          <w:p w:rsidR="00B52BDB" w:rsidRDefault="00B52BDB" w:rsidP="00B52BDB">
            <w:r>
              <w:t>b) Imagine a painted square had 120 cubes with 3 faces painted. How many cubes in that same square have only 2 faces painted? Show your work.</w:t>
            </w:r>
          </w:p>
        </w:tc>
      </w:tr>
    </w:tbl>
    <w:p w:rsidR="00E141FC" w:rsidRDefault="00E141FC" w:rsidP="00B52BDB"/>
    <w:p w:rsidR="00B52BDB" w:rsidRDefault="00B52BDB" w:rsidP="002C2FF5">
      <w:pPr>
        <w:pStyle w:val="ListParagraph"/>
        <w:numPr>
          <w:ilvl w:val="0"/>
          <w:numId w:val="1"/>
        </w:num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BF" w:firstRow="1" w:lastRow="0" w:firstColumn="1" w:lastColumn="0" w:noHBand="0" w:noVBand="0"/>
      </w:tblPr>
      <w:tblGrid>
        <w:gridCol w:w="4928"/>
        <w:gridCol w:w="5636"/>
      </w:tblGrid>
      <w:tr w:rsidR="00B52BDB">
        <w:tc>
          <w:tcPr>
            <w:tcW w:w="4928" w:type="dxa"/>
          </w:tcPr>
          <w:p w:rsidR="00B52BDB" w:rsidRDefault="00B52BDB" w:rsidP="00B52BDB">
            <w:r>
              <w:t>a) If a painted square has 196 cubes with 2 faces painted, how big was the square? Show your calculations.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636" w:type="dxa"/>
          </w:tcPr>
          <w:p w:rsidR="00B52BDB" w:rsidRDefault="00B52BDB" w:rsidP="00B52BDB">
            <w:r>
              <w:t>b) If a painted square has 441 cubes with 2 faces painted, how many cubes in that same square have 3 faces painted? Show your work.</w:t>
            </w:r>
          </w:p>
        </w:tc>
      </w:tr>
    </w:tbl>
    <w:p w:rsidR="0017422E" w:rsidRDefault="0017422E" w:rsidP="00B52BDB">
      <w:pPr>
        <w:ind w:left="360"/>
      </w:pPr>
    </w:p>
    <w:p w:rsidR="002C2FF5" w:rsidRDefault="0017422E" w:rsidP="002C2FF5">
      <w:pPr>
        <w:pStyle w:val="ListParagraph"/>
        <w:numPr>
          <w:ilvl w:val="0"/>
          <w:numId w:val="1"/>
        </w:numPr>
      </w:pPr>
      <w:r>
        <w:t>Imagine we made a square, and when we painted it there were 4 cubes that had 4 faces painted. How big was the square? Show your work.</w:t>
      </w:r>
      <w:r w:rsidR="002C2FF5">
        <w:br/>
      </w:r>
    </w:p>
    <w:p w:rsidR="002C2FF5" w:rsidRDefault="002C2FF5" w:rsidP="00F44048"/>
    <w:p w:rsidR="002C2FF5" w:rsidRDefault="002C2FF5" w:rsidP="00F44048"/>
    <w:p w:rsidR="002C2FF5" w:rsidRDefault="002C2FF5" w:rsidP="00F44048"/>
    <w:p w:rsidR="002C2FF5" w:rsidRDefault="002C2FF5" w:rsidP="00F44048"/>
    <w:p w:rsidR="007A506D" w:rsidRDefault="0017422E" w:rsidP="00F44048">
      <w:r>
        <w:br w:type="page"/>
      </w:r>
      <w:r w:rsidR="00113E52">
        <w:lastRenderedPageBreak/>
        <w:t>Here</w:t>
      </w:r>
      <w:r>
        <w:t xml:space="preserve"> is the regression equation (from page </w:t>
      </w:r>
      <w:r w:rsidR="00653F06">
        <w:t>3</w:t>
      </w:r>
      <w:r>
        <w:t>) for the number of cubes with 2 faces painted:</w:t>
      </w:r>
      <w:r>
        <w:br/>
      </w:r>
      <w:r w:rsidR="00653F06">
        <w:rPr>
          <w:position w:val="-10"/>
        </w:rPr>
        <w:t xml:space="preserve">                </w:t>
      </w:r>
      <w:r w:rsidR="007A506D">
        <w:rPr>
          <w:position w:val="-10"/>
        </w:rPr>
        <w:t xml:space="preserve">  </w:t>
      </w:r>
      <w:r w:rsidR="007A506D">
        <w:rPr>
          <w:position w:val="-10"/>
        </w:rPr>
        <w:tab/>
      </w:r>
      <w:r w:rsidR="007A506D">
        <w:rPr>
          <w:noProof/>
          <w:position w:val="-10"/>
          <w:lang w:val="en-CA" w:eastAsia="en-CA"/>
        </w:rPr>
        <w:drawing>
          <wp:inline distT="0" distB="0" distL="0" distR="0">
            <wp:extent cx="5261425" cy="601366"/>
            <wp:effectExtent l="2540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3521" cy="6016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A506D">
        <w:rPr>
          <w:position w:val="-10"/>
        </w:rPr>
        <w:tab/>
      </w:r>
      <w:r>
        <w:br/>
        <w:t xml:space="preserve">What does </w:t>
      </w:r>
      <w:r>
        <w:rPr>
          <w:i/>
        </w:rPr>
        <w:t>x</w:t>
      </w:r>
      <w:r>
        <w:t xml:space="preserve"> represent? What does </w:t>
      </w:r>
      <w:r>
        <w:rPr>
          <w:i/>
        </w:rPr>
        <w:t>y</w:t>
      </w:r>
      <w:r>
        <w:t xml:space="preserve"> represent? </w:t>
      </w:r>
      <w:r w:rsidR="00653F06">
        <w:br/>
        <w:t>(</w:t>
      </w:r>
      <w:r>
        <w:t xml:space="preserve">If you don’t know, look back to the table of values on page </w:t>
      </w:r>
      <w:r w:rsidR="00653F06">
        <w:t>3</w:t>
      </w:r>
      <w:r>
        <w:t xml:space="preserve"> that made the equation in the f</w:t>
      </w:r>
      <w:r w:rsidR="00653F06">
        <w:t>irst place)</w:t>
      </w:r>
      <w:r>
        <w:br/>
      </w:r>
    </w:p>
    <w:p w:rsidR="007A506D" w:rsidRDefault="007A506D" w:rsidP="007A506D">
      <w:pPr>
        <w:pStyle w:val="ListParagraph"/>
        <w:numPr>
          <w:ilvl w:val="0"/>
          <w:numId w:val="2"/>
        </w:numPr>
      </w:pPr>
      <w:r>
        <w:t xml:space="preserve">x represents: </w:t>
      </w:r>
      <w:r>
        <w:br/>
      </w:r>
      <w:r>
        <w:br/>
      </w:r>
      <w:r>
        <w:br/>
      </w:r>
    </w:p>
    <w:p w:rsidR="007A506D" w:rsidRPr="00653F06" w:rsidRDefault="007A506D" w:rsidP="007A506D">
      <w:pPr>
        <w:pStyle w:val="ListParagraph"/>
        <w:numPr>
          <w:ilvl w:val="0"/>
          <w:numId w:val="2"/>
        </w:numPr>
      </w:pPr>
      <w:r>
        <w:t>y represents:</w:t>
      </w:r>
    </w:p>
    <w:p w:rsidR="00653F06" w:rsidRDefault="007A506D" w:rsidP="007A506D">
      <w:r>
        <w:br/>
      </w:r>
      <w:r w:rsidR="00653F06">
        <w:br/>
      </w:r>
      <w:r w:rsidR="00653F06">
        <w:br/>
      </w:r>
      <w:r w:rsidR="009D5E94">
        <w:t xml:space="preserve">1. </w:t>
      </w:r>
      <w:r w:rsidR="0017422E">
        <w:t>Enter this equation into your graphing calculator (see “ENTER AN EQUATION”). Use the TABLE button to predict the followi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BF" w:firstRow="1" w:lastRow="0" w:firstColumn="1" w:lastColumn="0" w:noHBand="0" w:noVBand="0"/>
      </w:tblPr>
      <w:tblGrid>
        <w:gridCol w:w="5423"/>
        <w:gridCol w:w="5424"/>
      </w:tblGrid>
      <w:tr w:rsidR="00653F06">
        <w:tc>
          <w:tcPr>
            <w:tcW w:w="5423" w:type="dxa"/>
          </w:tcPr>
          <w:p w:rsidR="00653F06" w:rsidRDefault="00653F06" w:rsidP="00F44048">
            <w:r>
              <w:t>a) How many cubes will have 2 faces painted if the side length of the square is 17?</w:t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424" w:type="dxa"/>
          </w:tcPr>
          <w:p w:rsidR="00653F06" w:rsidRDefault="00653F06" w:rsidP="00F44048">
            <w:r>
              <w:t>b) How many cubes will have 2 faces painted if the side length of the square is 24?</w:t>
            </w:r>
          </w:p>
        </w:tc>
      </w:tr>
      <w:tr w:rsidR="00653F06">
        <w:tc>
          <w:tcPr>
            <w:tcW w:w="5423" w:type="dxa"/>
          </w:tcPr>
          <w:p w:rsidR="00653F06" w:rsidRDefault="00653F06" w:rsidP="00F44048">
            <w:r>
              <w:t>c) If there were 324 cubes that had 2 faces painted, what was the side length of the square?</w:t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424" w:type="dxa"/>
          </w:tcPr>
          <w:p w:rsidR="00653F06" w:rsidRDefault="00653F06" w:rsidP="00F44048">
            <w:r>
              <w:t>d) If there were 729 cubes that had 2 faces painted, what was the side length of the square?</w:t>
            </w:r>
          </w:p>
        </w:tc>
      </w:tr>
    </w:tbl>
    <w:p w:rsidR="00653F06" w:rsidRDefault="0017422E" w:rsidP="00F44048">
      <w:r>
        <w:br/>
      </w:r>
      <w:r w:rsidR="009D5E94">
        <w:t>2. Now try to use the equation above to determin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BF" w:firstRow="1" w:lastRow="0" w:firstColumn="1" w:lastColumn="0" w:noHBand="0" w:noVBand="0"/>
      </w:tblPr>
      <w:tblGrid>
        <w:gridCol w:w="5423"/>
        <w:gridCol w:w="5424"/>
      </w:tblGrid>
      <w:tr w:rsidR="00653F06">
        <w:tc>
          <w:tcPr>
            <w:tcW w:w="5423" w:type="dxa"/>
          </w:tcPr>
          <w:p w:rsidR="00653F06" w:rsidRDefault="00653F06" w:rsidP="00F44048">
            <w:r>
              <w:t>a) how many cubes will have 2 faces painted if the side length of the square is 19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424" w:type="dxa"/>
          </w:tcPr>
          <w:p w:rsidR="00653F06" w:rsidRDefault="00653F06" w:rsidP="00F44048">
            <w:r>
              <w:t>b) how many cubes will have 2 faces painted if the side length of the square is 22</w:t>
            </w:r>
          </w:p>
        </w:tc>
      </w:tr>
    </w:tbl>
    <w:p w:rsidR="00653F06" w:rsidRDefault="00653F06" w:rsidP="00F44048">
      <w:r>
        <w:t>C</w:t>
      </w:r>
      <w:r w:rsidR="009D5E94">
        <w:t>heck your answers for #2a) and b) using the table in your graphing calculator. Do they match?</w:t>
      </w:r>
      <w:r w:rsidR="009D5E94">
        <w:br/>
      </w:r>
    </w:p>
    <w:p w:rsidR="00653F06" w:rsidRDefault="00653F06" w:rsidP="00F44048">
      <w:r>
        <w:br w:type="page"/>
      </w:r>
      <w:r w:rsidR="009D5E94">
        <w:lastRenderedPageBreak/>
        <w:t xml:space="preserve">Here is the regression equation (from page </w:t>
      </w:r>
      <w:r>
        <w:t>3</w:t>
      </w:r>
      <w:r w:rsidR="009D5E94">
        <w:t>) for the number of cubes with 3 faces pain</w:t>
      </w:r>
      <w:r>
        <w:t>ted</w:t>
      </w:r>
    </w:p>
    <w:p w:rsidR="00653F06" w:rsidRDefault="007A506D" w:rsidP="007A506D">
      <w:r>
        <w:rPr>
          <w:noProof/>
          <w:position w:val="-10"/>
          <w:lang w:val="en-CA" w:eastAsia="en-CA"/>
        </w:rPr>
        <w:drawing>
          <wp:inline distT="0" distB="0" distL="0" distR="0">
            <wp:extent cx="4771575" cy="475202"/>
            <wp:effectExtent l="25400" t="0" r="36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1919" cy="4752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06D" w:rsidRDefault="007A506D" w:rsidP="00653F06">
      <w:r>
        <w:br/>
      </w:r>
      <w:r w:rsidR="009D5E94">
        <w:t xml:space="preserve">What does </w:t>
      </w:r>
      <w:r w:rsidR="009D5E94">
        <w:rPr>
          <w:i/>
        </w:rPr>
        <w:t>x</w:t>
      </w:r>
      <w:r w:rsidR="009D5E94">
        <w:t xml:space="preserve"> represent? What does </w:t>
      </w:r>
      <w:r w:rsidR="009D5E94">
        <w:rPr>
          <w:i/>
        </w:rPr>
        <w:t>y</w:t>
      </w:r>
      <w:r w:rsidR="009D5E94">
        <w:t xml:space="preserve"> represent? </w:t>
      </w:r>
      <w:r w:rsidR="00653F06">
        <w:br/>
        <w:t>(</w:t>
      </w:r>
      <w:r w:rsidR="009D5E94">
        <w:t xml:space="preserve">If you don’t know, look back to the table of values on page </w:t>
      </w:r>
      <w:r w:rsidR="00653F06">
        <w:t>3</w:t>
      </w:r>
      <w:r w:rsidR="009D5E94">
        <w:t xml:space="preserve"> that made t</w:t>
      </w:r>
      <w:r w:rsidR="00653F06">
        <w:t>he equation in the first place)</w:t>
      </w:r>
      <w:r w:rsidR="009D5E94">
        <w:br/>
      </w:r>
    </w:p>
    <w:p w:rsidR="007A506D" w:rsidRDefault="007A506D" w:rsidP="007A506D">
      <w:pPr>
        <w:pStyle w:val="ListParagraph"/>
        <w:numPr>
          <w:ilvl w:val="0"/>
          <w:numId w:val="2"/>
        </w:numPr>
      </w:pPr>
      <w:r>
        <w:t xml:space="preserve">x represents: </w:t>
      </w:r>
      <w:r>
        <w:br/>
      </w:r>
      <w:r>
        <w:br/>
      </w:r>
      <w:r>
        <w:br/>
      </w:r>
    </w:p>
    <w:p w:rsidR="00113E52" w:rsidRPr="00653F06" w:rsidRDefault="007A506D" w:rsidP="007A506D">
      <w:pPr>
        <w:pStyle w:val="ListParagraph"/>
        <w:numPr>
          <w:ilvl w:val="0"/>
          <w:numId w:val="2"/>
        </w:numPr>
      </w:pPr>
      <w:r>
        <w:t>y represents:</w:t>
      </w:r>
    </w:p>
    <w:p w:rsidR="00653F06" w:rsidRDefault="001E2931" w:rsidP="00F44048">
      <w:r>
        <w:br/>
      </w:r>
      <w:r w:rsidR="00653F06">
        <w:br/>
      </w:r>
      <w:r w:rsidR="002C2FF5">
        <w:br/>
      </w:r>
      <w:r w:rsidR="0017422E">
        <w:br/>
      </w:r>
      <w:r w:rsidR="009D5E94">
        <w:t>1. Enter this equation into your graphing calculator (see “ENTER AN EQUATION”). Use the TABLE button to predict the followi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BF" w:firstRow="1" w:lastRow="0" w:firstColumn="1" w:lastColumn="0" w:noHBand="0" w:noVBand="0"/>
      </w:tblPr>
      <w:tblGrid>
        <w:gridCol w:w="5423"/>
        <w:gridCol w:w="5424"/>
      </w:tblGrid>
      <w:tr w:rsidR="00653F06">
        <w:tc>
          <w:tcPr>
            <w:tcW w:w="5423" w:type="dxa"/>
          </w:tcPr>
          <w:p w:rsidR="00653F06" w:rsidRDefault="00653F06" w:rsidP="00F44048">
            <w:r>
              <w:t>a) How many cubes will have 3 faces painted if the side length of the square is 17?</w:t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424" w:type="dxa"/>
          </w:tcPr>
          <w:p w:rsidR="00653F06" w:rsidRDefault="00653F06" w:rsidP="00F44048">
            <w:r>
              <w:t>b) How many cubes will have 3 faces painted if the side length of the square is 24?</w:t>
            </w:r>
          </w:p>
        </w:tc>
      </w:tr>
      <w:tr w:rsidR="00653F06">
        <w:tc>
          <w:tcPr>
            <w:tcW w:w="5423" w:type="dxa"/>
          </w:tcPr>
          <w:p w:rsidR="00653F06" w:rsidRDefault="00653F06" w:rsidP="00F44048">
            <w:r>
              <w:t>c) If there were 64 cubes that had 3 faces painted, what was the side length of the square?</w:t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424" w:type="dxa"/>
          </w:tcPr>
          <w:p w:rsidR="00653F06" w:rsidRDefault="00653F06" w:rsidP="00F44048">
            <w:r>
              <w:t>d) If there were 140 cubes that had 3 faces painted, what was the side length of the square?</w:t>
            </w:r>
          </w:p>
        </w:tc>
      </w:tr>
    </w:tbl>
    <w:p w:rsidR="00653F06" w:rsidRDefault="009D5E94" w:rsidP="00F44048">
      <w:r>
        <w:br/>
        <w:t>2. Now try to use the equation above to determin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BF" w:firstRow="1" w:lastRow="0" w:firstColumn="1" w:lastColumn="0" w:noHBand="0" w:noVBand="0"/>
      </w:tblPr>
      <w:tblGrid>
        <w:gridCol w:w="5423"/>
        <w:gridCol w:w="5424"/>
      </w:tblGrid>
      <w:tr w:rsidR="00653F06">
        <w:tc>
          <w:tcPr>
            <w:tcW w:w="5423" w:type="dxa"/>
          </w:tcPr>
          <w:p w:rsidR="00653F06" w:rsidRDefault="00653F06" w:rsidP="00F44048">
            <w:r>
              <w:t>a) how many cubes will have 3 faces painted if the side length of the square is 19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424" w:type="dxa"/>
          </w:tcPr>
          <w:p w:rsidR="00653F06" w:rsidRDefault="00653F06" w:rsidP="00F44048">
            <w:r>
              <w:t>b) how many cubes will have 3 faces painted if the side length of the square is 22</w:t>
            </w:r>
          </w:p>
        </w:tc>
      </w:tr>
    </w:tbl>
    <w:p w:rsidR="00653F06" w:rsidRDefault="009D5E94" w:rsidP="00F44048">
      <w:r>
        <w:t>Check your answers for #2a) and b) using the table in your graphing calculator. Do they match?</w:t>
      </w:r>
      <w:r>
        <w:br/>
      </w:r>
    </w:p>
    <w:p w:rsidR="00653F06" w:rsidRDefault="00653F06" w:rsidP="00F44048">
      <w:r>
        <w:br w:type="page"/>
      </w:r>
      <w:r>
        <w:lastRenderedPageBreak/>
        <w:t xml:space="preserve">Continue working with the equation </w:t>
      </w:r>
      <w:r w:rsidRPr="00113E52">
        <w:rPr>
          <w:position w:val="-10"/>
        </w:rPr>
        <w:object w:dxaOrig="1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pt;height:33.95pt" o:ole="">
            <v:imagedata r:id="rId15" o:title=""/>
          </v:shape>
          <o:OLEObject Type="Embed" ProgID="Equation.DSMT4" ShapeID="_x0000_i1025" DrawAspect="Content" ObjectID="_1581159513" r:id="rId16"/>
        </w:object>
      </w:r>
    </w:p>
    <w:p w:rsidR="00653F06" w:rsidRDefault="00257CF9" w:rsidP="00F44048">
      <w:r>
        <w:t>3</w:t>
      </w:r>
      <w:r w:rsidR="009D5E94">
        <w:t>. Now try to use the equation above to determin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BF" w:firstRow="1" w:lastRow="0" w:firstColumn="1" w:lastColumn="0" w:noHBand="0" w:noVBand="0"/>
      </w:tblPr>
      <w:tblGrid>
        <w:gridCol w:w="5423"/>
        <w:gridCol w:w="5424"/>
      </w:tblGrid>
      <w:tr w:rsidR="00653F06">
        <w:tc>
          <w:tcPr>
            <w:tcW w:w="5423" w:type="dxa"/>
          </w:tcPr>
          <w:p w:rsidR="00653F06" w:rsidRDefault="00653F06" w:rsidP="00E70540">
            <w:r>
              <w:t xml:space="preserve">a) </w:t>
            </w:r>
            <w:proofErr w:type="gramStart"/>
            <w:r>
              <w:t>if</w:t>
            </w:r>
            <w:proofErr w:type="gramEnd"/>
            <w:r>
              <w:t xml:space="preserve"> a square had 96 cubes with 3 faces painted, how big was the square?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424" w:type="dxa"/>
          </w:tcPr>
          <w:p w:rsidR="00653F06" w:rsidRDefault="00653F06" w:rsidP="00653F06">
            <w:r>
              <w:t xml:space="preserve">b) </w:t>
            </w:r>
            <w:proofErr w:type="gramStart"/>
            <w:r>
              <w:t>if</w:t>
            </w:r>
            <w:proofErr w:type="gramEnd"/>
            <w:r>
              <w:t xml:space="preserve"> a square had 152 cubes with 3 faces painted, how big was the square?</w:t>
            </w:r>
          </w:p>
        </w:tc>
      </w:tr>
    </w:tbl>
    <w:p w:rsidR="000A56B9" w:rsidRDefault="009D5E94" w:rsidP="00F44048">
      <w:r>
        <w:br/>
        <w:t>Check your answers for #</w:t>
      </w:r>
      <w:r w:rsidR="00257CF9">
        <w:t>3</w:t>
      </w:r>
      <w:r>
        <w:t>a) and b) using the table in your graphing calculator. Do they match?</w:t>
      </w:r>
      <w:r>
        <w:br/>
      </w:r>
      <w:r>
        <w:br/>
      </w:r>
      <w:r>
        <w:br/>
      </w:r>
    </w:p>
    <w:p w:rsidR="000A56B9" w:rsidRDefault="00B41147" w:rsidP="00F44048">
      <w:proofErr w:type="gramStart"/>
      <w:r>
        <w:t>Last thing…something for a little later</w:t>
      </w:r>
      <w:r w:rsidR="000A56B9">
        <w:t>.</w:t>
      </w:r>
      <w:proofErr w:type="gramEnd"/>
      <w:r w:rsidR="000A56B9">
        <w:t xml:space="preserve"> Within this package we have discovered the following:</w:t>
      </w:r>
      <w:r w:rsidR="000A56B9">
        <w:br/>
      </w:r>
    </w:p>
    <w:tbl>
      <w:tblPr>
        <w:tblStyle w:val="TableGrid"/>
        <w:tblW w:w="0" w:type="auto"/>
        <w:tblLook w:val="00BF" w:firstRow="1" w:lastRow="0" w:firstColumn="1" w:lastColumn="0" w:noHBand="0" w:noVBand="0"/>
      </w:tblPr>
      <w:tblGrid>
        <w:gridCol w:w="2376"/>
        <w:gridCol w:w="3544"/>
        <w:gridCol w:w="4927"/>
      </w:tblGrid>
      <w:tr w:rsidR="000A56B9" w:rsidTr="00447527">
        <w:tc>
          <w:tcPr>
            <w:tcW w:w="2376" w:type="dxa"/>
            <w:tcBorders>
              <w:bottom w:val="single" w:sz="4" w:space="0" w:color="000000" w:themeColor="text1"/>
            </w:tcBorders>
          </w:tcPr>
          <w:p w:rsidR="000A56B9" w:rsidRDefault="000A56B9" w:rsidP="00F44048"/>
        </w:tc>
        <w:tc>
          <w:tcPr>
            <w:tcW w:w="3544" w:type="dxa"/>
            <w:tcBorders>
              <w:bottom w:val="single" w:sz="4" w:space="0" w:color="000000" w:themeColor="text1"/>
            </w:tcBorders>
            <w:shd w:val="clear" w:color="auto" w:fill="CCCCCC"/>
          </w:tcPr>
          <w:p w:rsidR="000A56B9" w:rsidRPr="000A56B9" w:rsidRDefault="000A56B9" w:rsidP="00F44048">
            <w:pPr>
              <w:rPr>
                <w:b/>
              </w:rPr>
            </w:pPr>
            <w:r w:rsidRPr="000A56B9">
              <w:rPr>
                <w:b/>
              </w:rPr>
              <w:t>By doing a regression on graphing calculator…</w:t>
            </w:r>
          </w:p>
        </w:tc>
        <w:tc>
          <w:tcPr>
            <w:tcW w:w="4927" w:type="dxa"/>
            <w:tcBorders>
              <w:bottom w:val="single" w:sz="4" w:space="0" w:color="000000" w:themeColor="text1"/>
            </w:tcBorders>
            <w:shd w:val="clear" w:color="auto" w:fill="CCCCCC"/>
          </w:tcPr>
          <w:p w:rsidR="000A56B9" w:rsidRPr="000A56B9" w:rsidRDefault="000A56B9" w:rsidP="00F44048">
            <w:pPr>
              <w:rPr>
                <w:b/>
              </w:rPr>
            </w:pPr>
            <w:r w:rsidRPr="000A56B9">
              <w:rPr>
                <w:b/>
              </w:rPr>
              <w:t>By using our own brains…</w:t>
            </w:r>
          </w:p>
        </w:tc>
      </w:tr>
      <w:tr w:rsidR="000A56B9" w:rsidTr="00447527">
        <w:tc>
          <w:tcPr>
            <w:tcW w:w="2376" w:type="dxa"/>
            <w:tcBorders>
              <w:bottom w:val="single" w:sz="18" w:space="0" w:color="000000" w:themeColor="text1"/>
            </w:tcBorders>
            <w:shd w:val="clear" w:color="auto" w:fill="CCCCCC"/>
          </w:tcPr>
          <w:p w:rsidR="000A56B9" w:rsidRPr="000A56B9" w:rsidRDefault="000A56B9" w:rsidP="00F44048">
            <w:pPr>
              <w:rPr>
                <w:b/>
              </w:rPr>
            </w:pPr>
            <w:r w:rsidRPr="000A56B9">
              <w:rPr>
                <w:b/>
              </w:rPr>
              <w:t># cubes with 3 faces painted</w:t>
            </w:r>
          </w:p>
        </w:tc>
        <w:tc>
          <w:tcPr>
            <w:tcW w:w="3544" w:type="dxa"/>
            <w:tcBorders>
              <w:bottom w:val="single" w:sz="18" w:space="0" w:color="000000" w:themeColor="text1"/>
            </w:tcBorders>
          </w:tcPr>
          <w:p w:rsidR="000A56B9" w:rsidRDefault="000A56B9" w:rsidP="00F44048">
            <w:r>
              <w:rPr>
                <w:position w:val="-10"/>
              </w:rPr>
              <w:br/>
            </w:r>
            <w:r>
              <w:rPr>
                <w:position w:val="-10"/>
              </w:rPr>
              <w:br/>
            </w:r>
            <w:r w:rsidRPr="00113E52">
              <w:rPr>
                <w:position w:val="-10"/>
              </w:rPr>
              <w:object w:dxaOrig="1160" w:dyaOrig="300">
                <v:shape id="_x0000_i1026" type="#_x0000_t75" style="width:133.8pt;height:33.95pt" o:ole="">
                  <v:imagedata r:id="rId15" o:title=""/>
                </v:shape>
                <o:OLEObject Type="Embed" ProgID="Equation.DSMT4" ShapeID="_x0000_i1026" DrawAspect="Content" ObjectID="_1581159514" r:id="rId17"/>
              </w:object>
            </w:r>
          </w:p>
        </w:tc>
        <w:tc>
          <w:tcPr>
            <w:tcW w:w="4927" w:type="dxa"/>
            <w:tcBorders>
              <w:bottom w:val="single" w:sz="18" w:space="0" w:color="000000" w:themeColor="text1"/>
            </w:tcBorders>
          </w:tcPr>
          <w:p w:rsidR="000A56B9" w:rsidRDefault="000A56B9" w:rsidP="000A56B9">
            <w:r>
              <w:t>2 less than the side length of the square, then multiply by 4. As an equation this would be:</w:t>
            </w:r>
            <w:r>
              <w:br/>
            </w:r>
            <w:r w:rsidRPr="000A56B9">
              <w:rPr>
                <w:position w:val="-12"/>
              </w:rPr>
              <w:object w:dxaOrig="1220" w:dyaOrig="360">
                <v:shape id="_x0000_i1027" type="#_x0000_t75" style="width:141.3pt;height:40.1pt" o:ole="">
                  <v:imagedata r:id="rId18" o:title=""/>
                </v:shape>
                <o:OLEObject Type="Embed" ProgID="Equation.DSMT4" ShapeID="_x0000_i1027" DrawAspect="Content" ObjectID="_1581159515" r:id="rId19"/>
              </w:object>
            </w:r>
            <w:r>
              <w:br/>
            </w:r>
          </w:p>
        </w:tc>
      </w:tr>
      <w:tr w:rsidR="000A56B9" w:rsidTr="00447527">
        <w:tc>
          <w:tcPr>
            <w:tcW w:w="2376" w:type="dxa"/>
            <w:tcBorders>
              <w:top w:val="single" w:sz="18" w:space="0" w:color="000000" w:themeColor="text1"/>
            </w:tcBorders>
            <w:shd w:val="clear" w:color="auto" w:fill="CCCCCC"/>
          </w:tcPr>
          <w:p w:rsidR="000A56B9" w:rsidRPr="000A56B9" w:rsidRDefault="000A56B9" w:rsidP="000A56B9">
            <w:pPr>
              <w:rPr>
                <w:b/>
              </w:rPr>
            </w:pPr>
            <w:r w:rsidRPr="000A56B9">
              <w:rPr>
                <w:b/>
              </w:rPr>
              <w:t># cubes with 2 faces painted</w:t>
            </w:r>
          </w:p>
        </w:tc>
        <w:tc>
          <w:tcPr>
            <w:tcW w:w="3544" w:type="dxa"/>
            <w:tcBorders>
              <w:top w:val="single" w:sz="18" w:space="0" w:color="000000" w:themeColor="text1"/>
            </w:tcBorders>
          </w:tcPr>
          <w:p w:rsidR="000A56B9" w:rsidRDefault="000A56B9" w:rsidP="00F44048">
            <w:r>
              <w:rPr>
                <w:position w:val="-10"/>
              </w:rPr>
              <w:br/>
            </w:r>
            <w:r>
              <w:rPr>
                <w:position w:val="-10"/>
              </w:rPr>
              <w:br/>
            </w:r>
            <w:r>
              <w:rPr>
                <w:position w:val="-10"/>
              </w:rPr>
              <w:br/>
            </w:r>
            <w:r w:rsidRPr="00113E52">
              <w:rPr>
                <w:position w:val="-10"/>
              </w:rPr>
              <w:object w:dxaOrig="1480" w:dyaOrig="360">
                <v:shape id="_x0000_i1028" type="#_x0000_t75" style="width:161pt;height:40.1pt" o:ole="">
                  <v:imagedata r:id="rId20" o:title=""/>
                </v:shape>
                <o:OLEObject Type="Embed" ProgID="Equation.DSMT4" ShapeID="_x0000_i1028" DrawAspect="Content" ObjectID="_1581159516" r:id="rId21"/>
              </w:object>
            </w:r>
          </w:p>
        </w:tc>
        <w:tc>
          <w:tcPr>
            <w:tcW w:w="4927" w:type="dxa"/>
            <w:tcBorders>
              <w:top w:val="single" w:sz="18" w:space="0" w:color="000000" w:themeColor="text1"/>
            </w:tcBorders>
          </w:tcPr>
          <w:p w:rsidR="000A56B9" w:rsidRDefault="000A56B9" w:rsidP="00F44048">
            <w:r>
              <w:t>2 less than the side length of the square, then square that number (multiply it by itself). As an equation, this would be:</w:t>
            </w:r>
            <w:r>
              <w:br/>
            </w:r>
            <w:r w:rsidRPr="000A56B9">
              <w:rPr>
                <w:position w:val="-12"/>
              </w:rPr>
              <w:object w:dxaOrig="1140" w:dyaOrig="420">
                <v:shape id="_x0000_i1029" type="#_x0000_t75" style="width:124.3pt;height:46.2pt" o:ole="">
                  <v:imagedata r:id="rId22" o:title=""/>
                </v:shape>
                <o:OLEObject Type="Embed" ProgID="Equation.DSMT4" ShapeID="_x0000_i1029" DrawAspect="Content" ObjectID="_1581159517" r:id="rId23"/>
              </w:object>
            </w:r>
            <w:bookmarkStart w:id="0" w:name="_GoBack"/>
            <w:bookmarkEnd w:id="0"/>
          </w:p>
        </w:tc>
      </w:tr>
    </w:tbl>
    <w:p w:rsidR="00B41147" w:rsidRDefault="00B41147" w:rsidP="00F44048"/>
    <w:p w:rsidR="004C7550" w:rsidRDefault="004C7550" w:rsidP="00F44048">
      <w:r>
        <w:t xml:space="preserve">In the above table, we are writing an equation for the number of cubes with 3 faces painted in two different ways. Same </w:t>
      </w:r>
      <w:r w:rsidR="00E70540">
        <w:t xml:space="preserve">goes </w:t>
      </w:r>
      <w:r>
        <w:t>for the number of cubes with 2 faces.</w:t>
      </w:r>
    </w:p>
    <w:p w:rsidR="00E70540" w:rsidRDefault="00E70540" w:rsidP="00F44048"/>
    <w:p w:rsidR="003865C4" w:rsidRDefault="004C7550" w:rsidP="00F44048">
      <w:r>
        <w:t>Shouldn’t those two equations give the same result, and therefore be equivalent? To be continued….</w:t>
      </w:r>
    </w:p>
    <w:p w:rsidR="00FA0C73" w:rsidRDefault="00E70540" w:rsidP="00F44048">
      <w:r>
        <w:br w:type="page"/>
      </w:r>
      <w:r w:rsidR="003865C4">
        <w:lastRenderedPageBreak/>
        <w:t>Note: could get into surface area</w:t>
      </w:r>
      <w:r w:rsidR="00653F06">
        <w:t>, cost to paint, etc.</w:t>
      </w:r>
      <w:r w:rsidR="001B42F0">
        <w:t xml:space="preserve"> as well as painted cube or other shapes.</w:t>
      </w:r>
    </w:p>
    <w:sectPr w:rsidR="00FA0C73" w:rsidSect="00653F06">
      <w:type w:val="continuous"/>
      <w:pgSz w:w="12240" w:h="15840"/>
      <w:pgMar w:top="851" w:right="758" w:bottom="993" w:left="851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12BAC"/>
    <w:multiLevelType w:val="hybridMultilevel"/>
    <w:tmpl w:val="7632CE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044E06"/>
    <w:multiLevelType w:val="hybridMultilevel"/>
    <w:tmpl w:val="EA8693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F44048"/>
    <w:rsid w:val="000552A9"/>
    <w:rsid w:val="000649B4"/>
    <w:rsid w:val="00065AC5"/>
    <w:rsid w:val="000A56B9"/>
    <w:rsid w:val="00113E52"/>
    <w:rsid w:val="00126467"/>
    <w:rsid w:val="0017422E"/>
    <w:rsid w:val="00193C54"/>
    <w:rsid w:val="001B42F0"/>
    <w:rsid w:val="001B6F98"/>
    <w:rsid w:val="001E2931"/>
    <w:rsid w:val="00257CF9"/>
    <w:rsid w:val="002B3BAB"/>
    <w:rsid w:val="002C2FF5"/>
    <w:rsid w:val="00357BD9"/>
    <w:rsid w:val="003865C4"/>
    <w:rsid w:val="003F6353"/>
    <w:rsid w:val="00447527"/>
    <w:rsid w:val="004C7550"/>
    <w:rsid w:val="00520D86"/>
    <w:rsid w:val="005751D7"/>
    <w:rsid w:val="005C3104"/>
    <w:rsid w:val="00653F06"/>
    <w:rsid w:val="007A506D"/>
    <w:rsid w:val="007A53A6"/>
    <w:rsid w:val="0088066E"/>
    <w:rsid w:val="00896935"/>
    <w:rsid w:val="00903342"/>
    <w:rsid w:val="00950182"/>
    <w:rsid w:val="009C51F9"/>
    <w:rsid w:val="009D5E94"/>
    <w:rsid w:val="00A932AC"/>
    <w:rsid w:val="00B41147"/>
    <w:rsid w:val="00B52BDB"/>
    <w:rsid w:val="00C53A2E"/>
    <w:rsid w:val="00DD4132"/>
    <w:rsid w:val="00E141FC"/>
    <w:rsid w:val="00E62C76"/>
    <w:rsid w:val="00E70540"/>
    <w:rsid w:val="00E82671"/>
    <w:rsid w:val="00EF3A11"/>
    <w:rsid w:val="00F23131"/>
    <w:rsid w:val="00F44048"/>
    <w:rsid w:val="00FA0C7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table" w:styleId="TableGrid">
    <w:name w:val="Table Grid"/>
    <w:basedOn w:val="TableNormal"/>
    <w:rsid w:val="00E62C7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rsid w:val="002C2FF5"/>
    <w:pPr>
      <w:ind w:left="720"/>
      <w:contextualSpacing/>
    </w:pPr>
  </w:style>
  <w:style w:type="paragraph" w:styleId="Header">
    <w:name w:val="header"/>
    <w:basedOn w:val="Normal"/>
    <w:link w:val="HeaderChar"/>
    <w:rsid w:val="00653F0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653F06"/>
  </w:style>
  <w:style w:type="paragraph" w:styleId="Footer">
    <w:name w:val="footer"/>
    <w:basedOn w:val="Normal"/>
    <w:link w:val="FooterChar"/>
    <w:rsid w:val="00653F0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653F06"/>
  </w:style>
  <w:style w:type="paragraph" w:styleId="BalloonText">
    <w:name w:val="Balloon Text"/>
    <w:basedOn w:val="Normal"/>
    <w:link w:val="BalloonTextChar"/>
    <w:rsid w:val="004475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4752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9</Pages>
  <Words>870</Words>
  <Characters>496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</dc:creator>
  <cp:keywords/>
  <cp:lastModifiedBy>Gabriela Papaz   </cp:lastModifiedBy>
  <cp:revision>28</cp:revision>
  <dcterms:created xsi:type="dcterms:W3CDTF">2018-02-24T14:33:00Z</dcterms:created>
  <dcterms:modified xsi:type="dcterms:W3CDTF">2018-02-26T19:12:00Z</dcterms:modified>
</cp:coreProperties>
</file>